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3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17" r:id="rId11"/>
    <p:sldId id="488" r:id="rId12"/>
    <p:sldId id="522" r:id="rId13"/>
    <p:sldId id="506" r:id="rId14"/>
    <p:sldId id="518" r:id="rId15"/>
    <p:sldId id="401" r:id="rId16"/>
    <p:sldId id="422" r:id="rId17"/>
    <p:sldId id="485" r:id="rId18"/>
    <p:sldId id="548" r:id="rId19"/>
    <p:sldId id="538" r:id="rId20"/>
    <p:sldId id="539" r:id="rId21"/>
    <p:sldId id="540" r:id="rId22"/>
    <p:sldId id="541" r:id="rId23"/>
    <p:sldId id="542" r:id="rId24"/>
    <p:sldId id="543" r:id="rId25"/>
    <p:sldId id="544" r:id="rId26"/>
    <p:sldId id="545" r:id="rId27"/>
    <p:sldId id="546" r:id="rId28"/>
    <p:sldId id="547" r:id="rId29"/>
    <p:sldId id="471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99" d="100"/>
          <a:sy n="99" d="100"/>
        </p:scale>
        <p:origin x="-1064" y="-88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59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9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  <p:sldLayoutId id="2147483890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8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8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8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0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1" name="Equation" r:id="rId5" imgW="1168400" imgH="596900" progId="Equation.DSMT4">
                  <p:embed/>
                </p:oleObj>
              </mc:Choice>
              <mc:Fallback>
                <p:oleObj name="Equation" r:id="rId5" imgW="11684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2" name="Equation" r:id="rId6" imgW="1689100" imgH="368300" progId="Equation.DSMT4">
                  <p:embed/>
                </p:oleObj>
              </mc:Choice>
              <mc:Fallback>
                <p:oleObj name="Equation" r:id="rId6" imgW="16891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703759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3886200"/>
          </a:xfrm>
        </p:spPr>
        <p:txBody>
          <a:bodyPr/>
          <a:lstStyle/>
          <a:p>
            <a:pPr algn="ctr"/>
            <a:r>
              <a:rPr lang="en-US" sz="6600" dirty="0" smtClean="0"/>
              <a:t>Estimating Birthday </a:t>
            </a:r>
          </a:p>
          <a:p>
            <a:pPr algn="ctr"/>
            <a:r>
              <a:rPr lang="en-US" sz="6600" dirty="0" smtClean="0"/>
              <a:t>Matches</a:t>
            </a:r>
          </a:p>
          <a:p>
            <a:pPr algn="ctr"/>
            <a:r>
              <a:rPr lang="en-US" sz="6600" dirty="0" smtClean="0"/>
              <a:t>(Hashing Collisions)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M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8634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86955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762000" imgH="381000" progId="Equation.DSMT4">
                  <p:embed/>
                </p:oleObj>
              </mc:Choice>
              <mc:Fallback>
                <p:oleObj name="Equation" r:id="rId5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801713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::= indicator that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400" dirty="0" err="1" smtClean="0">
                <a:latin typeface="Comic Sans MS" charset="0"/>
              </a:rPr>
              <a:t>th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&amp;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400" dirty="0" err="1" smtClean="0">
                <a:latin typeface="Comic Sans MS" charset="0"/>
              </a:rPr>
              <a:t>th</a:t>
            </a:r>
            <a:endParaRPr lang="en-US" sz="4400" dirty="0">
              <a:latin typeface="Comic Sans MS" charset="0"/>
            </a:endParaRPr>
          </a:p>
          <a:p>
            <a:pPr algn="l"/>
            <a:r>
              <a:rPr lang="en-US" sz="4400" dirty="0">
                <a:latin typeface="Comic Sans MS" charset="0"/>
              </a:rPr>
              <a:t>            </a:t>
            </a:r>
            <a:r>
              <a:rPr lang="en-US" sz="4400" dirty="0" smtClean="0">
                <a:latin typeface="Comic Sans MS" charset="0"/>
              </a:rPr>
              <a:t> birthdays match</a:t>
            </a:r>
            <a:endParaRPr lang="en-US" sz="4400" dirty="0">
              <a:latin typeface="Comic Sans MS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43286688"/>
      </p:ext>
    </p:ext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9212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4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5" name="Equation" r:id="rId6" imgW="1714500" imgH="596900" progId="Equation.DSMT4">
                  <p:embed/>
                </p:oleObj>
              </mc:Choice>
              <mc:Fallback>
                <p:oleObj name="Equation" r:id="rId6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967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8728625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2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0309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08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1817989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6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4865" y="4074901"/>
            <a:ext cx="797736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(Actually had 2 people born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on Feb. 29, so denominator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1/365.25 would be better </a:t>
            </a:r>
            <a:r>
              <a:rPr lang="en-US" sz="44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sz="44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825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69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9937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614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3377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6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72374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7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83082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8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7199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3/4</a:t>
            </a:r>
            <a:endParaRPr lang="en-US" sz="4000" dirty="0" smtClean="0">
              <a:solidFill>
                <a:srgbClr val="0000FF"/>
              </a:solidFill>
            </a:endParaRPr>
          </a:p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2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7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78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86600" cy="914400"/>
          </a:xfrm>
        </p:spPr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1524000"/>
            <a:ext cx="65532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01     Apr 05     Jul 14      Oct 05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3     Apr 10     Jul 15      Oct 08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5 *   Apr 12     Jul 19 *    Oct 09     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22     Apr 17     Jul 24      Oct 10 *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5 *   Apr 20     Jul 31      Oct 16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9                            Oct 1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02     Aug 02      Oct </a:t>
            </a:r>
            <a:r>
              <a:rPr lang="en-US" sz="2000" dirty="0" smtClean="0">
                <a:latin typeface="Courier"/>
                <a:cs typeface="Courier"/>
              </a:rPr>
              <a:t>22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09     May 15 *   Aug 21 *    Oct </a:t>
            </a:r>
            <a:r>
              <a:rPr lang="en-US" sz="2000" dirty="0" smtClean="0">
                <a:latin typeface="Courier"/>
                <a:cs typeface="Courier"/>
              </a:rPr>
              <a:t>3</a:t>
            </a:r>
          </a:p>
          <a:p>
            <a:pPr algn="l"/>
            <a:endParaRPr lang="en-US" sz="2000" dirty="0" smtClean="0">
              <a:latin typeface="Courier"/>
              <a:cs typeface="Courier"/>
            </a:endParaRP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29     May 17     Aug 28 *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22                 Nov 08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2     May 28     Sep 16      Nov 19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9                Sep 17      Nov 23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30 *   Jun 27     Sep 20      Nov 2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Sep 26  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            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032" y="1076980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346669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/>
              <a:t>2,3,4, 1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A714B8FE-0580-4ED6-8597-F3A3D6623F8A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3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4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5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0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1" name="Equation" r:id="rId5" imgW="889000" imgH="469900" progId="Equation.DSMT4">
                  <p:embed/>
                </p:oleObj>
              </mc:Choice>
              <mc:Fallback>
                <p:oleObj name="Equation" r:id="rId5" imgW="8890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226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2" name="Equation" r:id="rId6" imgW="457200" imgH="596900" progId="Equation.DSMT4">
                  <p:embed/>
                </p:oleObj>
              </mc:Choice>
              <mc:Fallback>
                <p:oleObj name="Equation" r:id="rId6" imgW="4572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5"/>
                        <a:ext cx="1492250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3" name="Equation" r:id="rId7" imgW="1879600" imgH="215900" progId="Equation.DSMT4">
                  <p:embed/>
                </p:oleObj>
              </mc:Choice>
              <mc:Fallback>
                <p:oleObj name="Equation" r:id="rId7" imgW="18796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02</TotalTime>
  <Words>971</Words>
  <Application>Microsoft Macintosh PowerPoint</Application>
  <PresentationFormat>On-screen Show (4:3)</PresentationFormat>
  <Paragraphs>221</Paragraphs>
  <Slides>29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 in our estimate</vt:lpstr>
      <vt:lpstr>Confidence in our estimate</vt:lpstr>
      <vt:lpstr>Confidence</vt:lpstr>
      <vt:lpstr>Confidence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Spring ’11 Matching Birthdays 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30</cp:revision>
  <cp:lastPrinted>2011-12-12T15:37:43Z</cp:lastPrinted>
  <dcterms:created xsi:type="dcterms:W3CDTF">2011-05-04T20:44:08Z</dcterms:created>
  <dcterms:modified xsi:type="dcterms:W3CDTF">2011-12-12T16:04:18Z</dcterms:modified>
</cp:coreProperties>
</file>